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6" r:id="rId2"/>
    <p:sldId id="291" r:id="rId3"/>
    <p:sldId id="292" r:id="rId4"/>
    <p:sldId id="293" r:id="rId5"/>
    <p:sldId id="294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96" r:id="rId31"/>
    <p:sldId id="282" r:id="rId32"/>
    <p:sldId id="295" r:id="rId33"/>
    <p:sldId id="283" r:id="rId34"/>
    <p:sldId id="285" r:id="rId35"/>
    <p:sldId id="286" r:id="rId36"/>
    <p:sldId id="287" r:id="rId37"/>
    <p:sldId id="288" r:id="rId38"/>
    <p:sldId id="289" r:id="rId39"/>
    <p:sldId id="290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6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5BF4C5-C1E3-4A8B-BAA4-8703A896B278}" type="datetimeFigureOut">
              <a:rPr lang="en-US" smtClean="0"/>
              <a:t>11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218BD-8732-4D81-9E55-0838A93D5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556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8BD-8732-4D81-9E55-0838A93D51A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6692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rmal modes of vibration  = </a:t>
            </a:r>
            <a:r>
              <a:rPr lang="en-US" dirty="0" err="1" smtClean="0"/>
              <a:t>eigen</a:t>
            </a:r>
            <a:r>
              <a:rPr lang="en-US" dirty="0" smtClean="0"/>
              <a:t> frequenc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8BD-8732-4D81-9E55-0838A93D51A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626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 smtClean="0"/>
              <a:t>สังเกตว่าในการรายงานค่า</a:t>
            </a:r>
            <a:r>
              <a:rPr lang="th-TH" baseline="0" dirty="0" smtClean="0"/>
              <a:t> ความถี่หนึ่ง หรือ </a:t>
            </a:r>
            <a:r>
              <a:rPr lang="en-US" baseline="0" dirty="0" smtClean="0"/>
              <a:t>normal mode</a:t>
            </a:r>
            <a:r>
              <a:rPr lang="th-TH" baseline="0" dirty="0" smtClean="0"/>
              <a:t> หนึ่ง ๆ ต้องมีทั้ง </a:t>
            </a:r>
            <a:r>
              <a:rPr lang="en-US" baseline="0" dirty="0" smtClean="0"/>
              <a:t>integer n1 </a:t>
            </a:r>
            <a:r>
              <a:rPr lang="th-TH" baseline="0" dirty="0" smtClean="0"/>
              <a:t>และ </a:t>
            </a:r>
            <a:r>
              <a:rPr lang="en-US" baseline="0" dirty="0" smtClean="0"/>
              <a:t>n2</a:t>
            </a:r>
          </a:p>
          <a:p>
            <a:r>
              <a:rPr lang="th-TH" baseline="0" dirty="0" smtClean="0"/>
              <a:t>จะเรียก </a:t>
            </a:r>
            <a:r>
              <a:rPr lang="en-US" baseline="0" dirty="0" smtClean="0"/>
              <a:t>normal mode frequencies </a:t>
            </a:r>
            <a:r>
              <a:rPr lang="th-TH" baseline="0" dirty="0" smtClean="0"/>
              <a:t>นี้ว่า </a:t>
            </a:r>
            <a:r>
              <a:rPr lang="en-US" baseline="0" dirty="0" smtClean="0"/>
              <a:t>allowed frequencies </a:t>
            </a:r>
            <a:r>
              <a:rPr lang="th-TH" baseline="0" dirty="0" smtClean="0"/>
              <a:t>ก็ได้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8BD-8732-4D81-9E55-0838A93D51A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1630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generate</a:t>
            </a:r>
            <a:r>
              <a:rPr lang="en-US" baseline="0" dirty="0" smtClean="0"/>
              <a:t> modes </a:t>
            </a:r>
            <a:r>
              <a:rPr lang="th-TH" baseline="0" dirty="0" smtClean="0"/>
              <a:t>คือ </a:t>
            </a:r>
            <a:r>
              <a:rPr lang="en-US" baseline="0" dirty="0" smtClean="0"/>
              <a:t>modes </a:t>
            </a:r>
            <a:r>
              <a:rPr lang="th-TH" baseline="0" dirty="0" smtClean="0"/>
              <a:t>ที่มี </a:t>
            </a:r>
            <a:r>
              <a:rPr lang="en-US" baseline="0" dirty="0" smtClean="0"/>
              <a:t>label n1n2 </a:t>
            </a:r>
            <a:r>
              <a:rPr lang="th-TH" baseline="0" dirty="0" smtClean="0"/>
              <a:t>ต่างกันแต่มี </a:t>
            </a:r>
            <a:r>
              <a:rPr lang="en-US" baseline="0" dirty="0" smtClean="0"/>
              <a:t>normal mode vibration frequencies</a:t>
            </a:r>
            <a:r>
              <a:rPr lang="th-TH" baseline="0" dirty="0" smtClean="0"/>
              <a:t> เท่ากัน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8BD-8732-4D81-9E55-0838A93D51A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5619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ut off frequency </a:t>
            </a:r>
            <a:r>
              <a:rPr lang="th-TH" dirty="0" smtClean="0"/>
              <a:t>ในที่นี้บอกถึงค่าความถี่ต่ำสุดของ </a:t>
            </a:r>
            <a:r>
              <a:rPr lang="en-US" dirty="0" smtClean="0"/>
              <a:t>wave </a:t>
            </a:r>
            <a:r>
              <a:rPr lang="th-TH" dirty="0" smtClean="0"/>
              <a:t>ที่สามารถ</a:t>
            </a:r>
            <a:r>
              <a:rPr lang="th-TH" baseline="0" dirty="0" smtClean="0"/>
              <a:t> </a:t>
            </a:r>
            <a:r>
              <a:rPr lang="en-US" baseline="0" dirty="0" smtClean="0"/>
              <a:t>propagate </a:t>
            </a:r>
            <a:r>
              <a:rPr lang="th-TH" baseline="0" dirty="0" smtClean="0"/>
              <a:t>ไปบน </a:t>
            </a:r>
            <a:r>
              <a:rPr lang="en-US" baseline="0" dirty="0" smtClean="0"/>
              <a:t>membrane </a:t>
            </a:r>
            <a:r>
              <a:rPr lang="th-TH" baseline="0" dirty="0" smtClean="0"/>
              <a:t>นี้ได้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8BD-8732-4D81-9E55-0838A93D51A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6188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highest mode m is 48 and there</a:t>
            </a:r>
            <a:r>
              <a:rPr lang="en-US" baseline="0" dirty="0" smtClean="0"/>
              <a:t> are 49 modes supported by the waveguid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218BD-8732-4D81-9E55-0838A93D51A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3047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6FC20-762C-4107-A1AE-6DBBCD30154C}" type="datetime1">
              <a:rPr lang="en-US" smtClean="0"/>
              <a:t>11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8778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4B1CC-09E9-4D31-B6BC-CCDFB84BDA7E}" type="datetime1">
              <a:rPr lang="en-US" smtClean="0"/>
              <a:t>11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4670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12ACE-95FA-48B5-B943-544C7F063021}" type="datetime1">
              <a:rPr lang="en-US" smtClean="0"/>
              <a:t>11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515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61E2C-8534-4B2A-ABD7-D276F784B56E}" type="datetime1">
              <a:rPr lang="en-US" smtClean="0"/>
              <a:t>11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74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B88E6-213C-4003-8001-FB944FC8D387}" type="datetime1">
              <a:rPr lang="en-US" smtClean="0"/>
              <a:t>11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9898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A036B-ACD6-4D33-9EEC-A8E48425249E}" type="datetime1">
              <a:rPr lang="en-US" smtClean="0"/>
              <a:t>11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282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4FBDA-5386-4C36-94FA-9D06F8236596}" type="datetime1">
              <a:rPr lang="en-US" smtClean="0"/>
              <a:t>11/1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8232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5ED645-2739-4D8A-BDFB-9A00CCC71EA6}" type="datetime1">
              <a:rPr lang="en-US" smtClean="0"/>
              <a:t>11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066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BA079-ECAB-48E3-8472-E684FF501DF9}" type="datetime1">
              <a:rPr lang="en-US" smtClean="0"/>
              <a:t>11/1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3448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F75403E5-BF8E-4FC7-BDE5-EAD70FA6895C}" type="datetime1">
              <a:rPr lang="en-US" smtClean="0"/>
              <a:t>11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0496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ECABD-F5BD-4E4B-8D46-DB9B184137C7}" type="datetime1">
              <a:rPr lang="en-US" smtClean="0"/>
              <a:t>11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2805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DD0AE61-AEE7-43FB-89D7-BECB31557C5A}" type="datetime1">
              <a:rPr lang="en-US" smtClean="0"/>
              <a:t>11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815063EB-9FD2-48ED-A4B7-EF051AA9915B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73482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gif"/><Relationship Id="rId4" Type="http://schemas.openxmlformats.org/officeDocument/2006/relationships/image" Target="../media/image39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0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77.wmf"/><Relationship Id="rId2" Type="http://schemas.microsoft.com/office/2007/relationships/media" Target="../media/media1.mp4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8.png"/><Relationship Id="rId4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7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s in more than one dimens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6</a:t>
            </a:r>
            <a:r>
              <a:rPr lang="en-US" baseline="30000" dirty="0" smtClean="0"/>
              <a:t>th</a:t>
            </a:r>
            <a:r>
              <a:rPr lang="en-US" dirty="0" smtClean="0"/>
              <a:t> November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36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wave function and the normal modes of vibr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the standing wave of a string fixed at both ends using the method of separation of variable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that the boundary conditions 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= 0 at x = 0 and x = L  at all time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7729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for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cas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out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425" y="1845734"/>
            <a:ext cx="1098825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method of separation of variable, the solution of the following wave func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found to be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familiar form of the above function may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19876"/>
              </p:ext>
            </p:extLst>
          </p:nvPr>
        </p:nvGraphicFramePr>
        <p:xfrm>
          <a:off x="4356417" y="2306205"/>
          <a:ext cx="17700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Equation" r:id="rId3" imgW="876240" imgH="444240" progId="Equation.DSMT4">
                  <p:embed/>
                </p:oleObj>
              </mc:Choice>
              <mc:Fallback>
                <p:oleObj name="Equation" r:id="rId3" imgW="876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417" y="2306205"/>
                        <a:ext cx="1770063" cy="896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93936"/>
              </p:ext>
            </p:extLst>
          </p:nvPr>
        </p:nvGraphicFramePr>
        <p:xfrm>
          <a:off x="3229683" y="3311516"/>
          <a:ext cx="3711273" cy="5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Equation" r:id="rId5" imgW="1777680" imgH="279360" progId="Equation.DSMT4">
                  <p:embed/>
                </p:oleObj>
              </mc:Choice>
              <mc:Fallback>
                <p:oleObj name="Equation" r:id="rId5" imgW="1777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9683" y="3311516"/>
                        <a:ext cx="3711273" cy="58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81971"/>
              </p:ext>
            </p:extLst>
          </p:nvPr>
        </p:nvGraphicFramePr>
        <p:xfrm>
          <a:off x="3351213" y="4389438"/>
          <a:ext cx="34210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name="Equation" r:id="rId7" imgW="1638000" imgH="266400" progId="Equation.DSMT4">
                  <p:embed/>
                </p:oleObj>
              </mc:Choice>
              <mc:Fallback>
                <p:oleObj name="Equation" r:id="rId7" imgW="1638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1213" y="4389438"/>
                        <a:ext cx="3421062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36672"/>
              </p:ext>
            </p:extLst>
          </p:nvPr>
        </p:nvGraphicFramePr>
        <p:xfrm>
          <a:off x="3656013" y="5162550"/>
          <a:ext cx="28098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" name="Equation" r:id="rId9" imgW="1346040" imgH="457200" progId="Equation.DSMT4">
                  <p:embed/>
                </p:oleObj>
              </mc:Choice>
              <mc:Fallback>
                <p:oleObj name="Equation" r:id="rId9" imgW="1346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6013" y="5162550"/>
                        <a:ext cx="280987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9250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0305" y="99631"/>
            <a:ext cx="10432349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for two-dimensional cas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37764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der this circumstance, the wave equation is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w, the func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may be written as the product of X(x)Y(y)T(t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ith the method of separation of variable,  a solution of the differential equation may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so the solution may be give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10451"/>
              </p:ext>
            </p:extLst>
          </p:nvPr>
        </p:nvGraphicFramePr>
        <p:xfrm>
          <a:off x="4068407" y="2377720"/>
          <a:ext cx="25654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3" imgW="1269720" imgH="482400" progId="Equation.DSMT4">
                  <p:embed/>
                </p:oleObj>
              </mc:Choice>
              <mc:Fallback>
                <p:oleObj name="Equation" r:id="rId3" imgW="1269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8407" y="2377720"/>
                        <a:ext cx="2565400" cy="973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86051"/>
              </p:ext>
            </p:extLst>
          </p:nvPr>
        </p:nvGraphicFramePr>
        <p:xfrm>
          <a:off x="2933914" y="4620881"/>
          <a:ext cx="54340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5" imgW="2603160" imgH="266400" progId="Equation.DSMT4">
                  <p:embed/>
                </p:oleObj>
              </mc:Choice>
              <mc:Fallback>
                <p:oleObj name="Equation" r:id="rId5" imgW="2603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3914" y="4620881"/>
                        <a:ext cx="5434012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723716"/>
              </p:ext>
            </p:extLst>
          </p:nvPr>
        </p:nvGraphicFramePr>
        <p:xfrm>
          <a:off x="5859463" y="5311775"/>
          <a:ext cx="40560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7" imgW="1942920" imgH="457200" progId="Equation.DSMT4">
                  <p:embed/>
                </p:oleObj>
              </mc:Choice>
              <mc:Fallback>
                <p:oleObj name="Equation" r:id="rId7" imgW="1942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9463" y="5311775"/>
                        <a:ext cx="4056062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723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146" y="75069"/>
            <a:ext cx="11140668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for three-dimensional cas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37764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der this circumstance, the wave equation is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w, the func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may be written as the product of X(x)Y(y)Z(z)T(t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ith the method of separation of variable,  a solution of the differential equation may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so the solution may be give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02888"/>
              </p:ext>
            </p:extLst>
          </p:nvPr>
        </p:nvGraphicFramePr>
        <p:xfrm>
          <a:off x="3671888" y="2378075"/>
          <a:ext cx="33591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3" imgW="1663560" imgH="482400" progId="Equation.DSMT4">
                  <p:embed/>
                </p:oleObj>
              </mc:Choice>
              <mc:Fallback>
                <p:oleObj name="Equation" r:id="rId3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1888" y="2378075"/>
                        <a:ext cx="3359150" cy="973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48934"/>
              </p:ext>
            </p:extLst>
          </p:nvPr>
        </p:nvGraphicFramePr>
        <p:xfrm>
          <a:off x="2298700" y="4621213"/>
          <a:ext cx="67056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5" imgW="3213000" imgH="266400" progId="Equation.DSMT4">
                  <p:embed/>
                </p:oleObj>
              </mc:Choice>
              <mc:Fallback>
                <p:oleObj name="Equation" r:id="rId5" imgW="3213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8700" y="4621213"/>
                        <a:ext cx="670560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0778"/>
              </p:ext>
            </p:extLst>
          </p:nvPr>
        </p:nvGraphicFramePr>
        <p:xfrm>
          <a:off x="5638800" y="5386388"/>
          <a:ext cx="51419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7" imgW="2463480" imgH="457200" progId="Equation.DSMT4">
                  <p:embed/>
                </p:oleObj>
              </mc:Choice>
              <mc:Fallback>
                <p:oleObj name="Equation" r:id="rId7" imgW="2463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5386388"/>
                        <a:ext cx="5141913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1943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in two dimensions on a rectangular membrane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194" y="1845734"/>
            <a:ext cx="6856999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waves proceed in a direction k on the rectangular membrane of side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aration distance between each dotted line is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/2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nditions for the existence of standing waves are     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A’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B’, where 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integer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rom the fig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4419" y="2064098"/>
            <a:ext cx="4989093" cy="31657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587269" y="4860496"/>
            <a:ext cx="94169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=n</a:t>
            </a:r>
            <a:r>
              <a:rPr lang="en-US" baseline="-25000" dirty="0" smtClean="0"/>
              <a:t>1</a:t>
            </a:r>
            <a:r>
              <a:rPr lang="en-US" dirty="0" smtClean="0"/>
              <a:t>AA’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12241"/>
              </p:ext>
            </p:extLst>
          </p:nvPr>
        </p:nvGraphicFramePr>
        <p:xfrm>
          <a:off x="2085267" y="4542520"/>
          <a:ext cx="4254614" cy="81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4" imgW="2260440" imgH="431640" progId="Equation.DSMT4">
                  <p:embed/>
                </p:oleObj>
              </mc:Choice>
              <mc:Fallback>
                <p:oleObj name="Equation" r:id="rId4" imgW="2260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5267" y="4542520"/>
                        <a:ext cx="4254614" cy="812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989877" y="4610306"/>
            <a:ext cx="23201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9532792" y="4610306"/>
            <a:ext cx="46984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’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97402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2263" y="532263"/>
            <a:ext cx="1045418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previous slide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ormal mode (vibrating frequency) of the vibrating rectangular membrane can be written as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773434"/>
              </p:ext>
            </p:extLst>
          </p:nvPr>
        </p:nvGraphicFramePr>
        <p:xfrm>
          <a:off x="4001542" y="317186"/>
          <a:ext cx="2490789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8"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1542" y="317186"/>
                        <a:ext cx="2490789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336395"/>
              </p:ext>
            </p:extLst>
          </p:nvPr>
        </p:nvGraphicFramePr>
        <p:xfrm>
          <a:off x="2903786" y="1193982"/>
          <a:ext cx="46863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" name="Equation" r:id="rId6" imgW="2222280" imgH="507960" progId="Equation.DSMT4">
                  <p:embed/>
                </p:oleObj>
              </mc:Choice>
              <mc:Fallback>
                <p:oleObj name="Equation" r:id="rId6" imgW="2222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3786" y="1193982"/>
                        <a:ext cx="4686300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51759"/>
              </p:ext>
            </p:extLst>
          </p:nvPr>
        </p:nvGraphicFramePr>
        <p:xfrm>
          <a:off x="2903786" y="1183856"/>
          <a:ext cx="46863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" name="Equation" r:id="rId8" imgW="2222280" imgH="507960" progId="Equation.DSMT4">
                  <p:embed/>
                </p:oleObj>
              </mc:Choice>
              <mc:Fallback>
                <p:oleObj name="Equation" r:id="rId8" imgW="2222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3786" y="1183856"/>
                        <a:ext cx="4686300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418591"/>
              </p:ext>
            </p:extLst>
          </p:nvPr>
        </p:nvGraphicFramePr>
        <p:xfrm>
          <a:off x="4202113" y="2438400"/>
          <a:ext cx="20891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1" name="Equation" r:id="rId10" imgW="990360" imgH="495000" progId="Equation.DSMT4">
                  <p:embed/>
                </p:oleObj>
              </mc:Choice>
              <mc:Fallback>
                <p:oleObj name="Equation" r:id="rId10" imgW="990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02113" y="2438400"/>
                        <a:ext cx="2089150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448041"/>
              </p:ext>
            </p:extLst>
          </p:nvPr>
        </p:nvGraphicFramePr>
        <p:xfrm>
          <a:off x="2984500" y="4532313"/>
          <a:ext cx="41783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" name="Equation" r:id="rId12" imgW="1981080" imgH="495000" progId="Equation.DSMT4">
                  <p:embed/>
                </p:oleObj>
              </mc:Choice>
              <mc:Fallback>
                <p:oleObj name="Equation" r:id="rId12" imgW="1981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84500" y="4532313"/>
                        <a:ext cx="4178300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34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in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dimensions on a rectangular membrane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general wave function in 2 D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 particular wave function that satisfies the rectangular membrane, the boundary conditions have to be consider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s : z = 0 at x = 0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z =0 at y = 0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that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09145"/>
              </p:ext>
            </p:extLst>
          </p:nvPr>
        </p:nvGraphicFramePr>
        <p:xfrm>
          <a:off x="4111625" y="2324100"/>
          <a:ext cx="40290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3" imgW="1930320" imgH="457200" progId="Equation.DSMT4">
                  <p:embed/>
                </p:oleObj>
              </mc:Choice>
              <mc:Fallback>
                <p:oleObj name="Equation" r:id="rId3" imgW="1930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625" y="2324100"/>
                        <a:ext cx="402907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1855" y="2617271"/>
            <a:ext cx="2792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 of displacement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3402654" y="2705773"/>
            <a:ext cx="603203" cy="23038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019505" y="2562679"/>
            <a:ext cx="443313" cy="46712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57992"/>
              </p:ext>
            </p:extLst>
          </p:nvPr>
        </p:nvGraphicFramePr>
        <p:xfrm>
          <a:off x="3756025" y="4978400"/>
          <a:ext cx="38957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5" imgW="1866600" imgH="393480" progId="Equation.DSMT4">
                  <p:embed/>
                </p:oleObj>
              </mc:Choice>
              <mc:Fallback>
                <p:oleObj name="Equation" r:id="rId5" imgW="1866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6025" y="4978400"/>
                        <a:ext cx="3895725" cy="823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81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 vibration frequency and conditions for nodal lin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general normal mode frequency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undamental vibration frequency is given by 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s for nodal lines or zero displacement in the general mode (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048422"/>
              </p:ext>
            </p:extLst>
          </p:nvPr>
        </p:nvGraphicFramePr>
        <p:xfrm>
          <a:off x="4457700" y="2295525"/>
          <a:ext cx="26797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3" imgW="1269720" imgH="558720" progId="Equation.DSMT4">
                  <p:embed/>
                </p:oleObj>
              </mc:Choice>
              <mc:Fallback>
                <p:oleObj name="Equation" r:id="rId3" imgW="1269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7700" y="2295525"/>
                        <a:ext cx="2679700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21856"/>
              </p:ext>
            </p:extLst>
          </p:nvPr>
        </p:nvGraphicFramePr>
        <p:xfrm>
          <a:off x="9171463" y="2884487"/>
          <a:ext cx="26527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5" imgW="1257120" imgH="482400" progId="Equation.DSMT4">
                  <p:embed/>
                </p:oleObj>
              </mc:Choice>
              <mc:Fallback>
                <p:oleObj name="Equation" r:id="rId5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71463" y="2884487"/>
                        <a:ext cx="2652713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202732"/>
              </p:ext>
            </p:extLst>
          </p:nvPr>
        </p:nvGraphicFramePr>
        <p:xfrm>
          <a:off x="4647593" y="4348623"/>
          <a:ext cx="2845027" cy="186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7" imgW="1358640" imgH="888840" progId="Equation.DSMT4">
                  <p:embed/>
                </p:oleObj>
              </mc:Choice>
              <mc:Fallback>
                <p:oleObj name="Equation" r:id="rId7" imgW="13586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7593" y="4348623"/>
                        <a:ext cx="2845027" cy="1861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78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559" y="0"/>
            <a:ext cx="7671702" cy="634620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679976" y="2572936"/>
            <a:ext cx="3207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e normal modes on a rectangular membrane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119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19</a:t>
            </a:fld>
            <a:endParaRPr lang="en-US"/>
          </a:p>
        </p:txBody>
      </p:sp>
      <p:pic>
        <p:nvPicPr>
          <p:cNvPr id="11266" name="Picture 2" descr="http://www.acs.psu.edu/drussell/Demos/MembraneSquare/mode1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10" y="1310680"/>
            <a:ext cx="2743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2994310" y="6455578"/>
            <a:ext cx="72742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www.acs.psu.edu/drussell/Demos/MembraneSquare/Square.html</a:t>
            </a:r>
          </a:p>
        </p:txBody>
      </p:sp>
      <p:pic>
        <p:nvPicPr>
          <p:cNvPr id="11268" name="Picture 4" descr="http://www.acs.psu.edu/drussell/Demos/MembraneSquare/mode1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4560" y="1310680"/>
            <a:ext cx="2743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http://www.acs.psu.edu/drussell/Demos/MembraneSquare/mode2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5661" y="1648019"/>
            <a:ext cx="2743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" name="Picture 8" descr="http://www.acs.psu.edu/drussell/Demos/MembraneSquare/mode2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9715" y="1359032"/>
            <a:ext cx="27432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448751" y="4700731"/>
            <a:ext cx="1691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he (1,1) Mod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338010" y="4700731"/>
            <a:ext cx="1691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he (2,2) Mod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59492" y="4700731"/>
            <a:ext cx="1691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he (1,2) Mod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520994" y="4556507"/>
            <a:ext cx="1691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he (2,1) Mod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173707" y="160369"/>
            <a:ext cx="9253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normal modes on this rectangular membrane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59492" y="4700731"/>
            <a:ext cx="1828866" cy="512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380062" y="4669482"/>
            <a:ext cx="1828866" cy="512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238814" y="4721122"/>
            <a:ext cx="1828866" cy="512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9572790" y="4546825"/>
            <a:ext cx="1828866" cy="512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67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ne wave representation in two and three dimension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ically, the plane wave representation moving in one dimension may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argument representing the phase ;i.e.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 term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llustrates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ase shif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ue to the wave displacement along the propagation direction where the wave number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2/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at should this term be modified to if the plane wave propagates in two or three dimensions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modify this term, the direction cosine has to be discussed.!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34358"/>
              </p:ext>
            </p:extLst>
          </p:nvPr>
        </p:nvGraphicFramePr>
        <p:xfrm>
          <a:off x="4818228" y="2213331"/>
          <a:ext cx="2057725" cy="61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3" imgW="939600" imgH="279360" progId="Equation.DSMT4">
                  <p:embed/>
                </p:oleObj>
              </mc:Choice>
              <mc:Fallback>
                <p:oleObj name="Equation" r:id="rId3" imgW="939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8228" y="2213331"/>
                        <a:ext cx="2057725" cy="611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0820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76677" y="-29181"/>
            <a:ext cx="11499604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enerate mode for a </a:t>
            </a:r>
            <a:r>
              <a:rPr lang="en-US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quare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mbra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0</a:t>
            </a:fld>
            <a:endParaRPr lang="en-US"/>
          </a:p>
        </p:txBody>
      </p:sp>
      <p:pic>
        <p:nvPicPr>
          <p:cNvPr id="12290" name="Picture 2" descr="http://www.acs.psu.edu/drussell/Demos/MembraneSquare/square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933" y="2208413"/>
            <a:ext cx="8156525" cy="1524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414745" y="1719842"/>
            <a:ext cx="2710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he (2,1) and (1,2) Modes</a:t>
            </a:r>
          </a:p>
        </p:txBody>
      </p:sp>
      <p:pic>
        <p:nvPicPr>
          <p:cNvPr id="12292" name="Picture 4" descr="http://www.acs.psu.edu/drussell/Demos/MembraneSquare/square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79" y="4457766"/>
            <a:ext cx="8156530" cy="1524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675445" y="3636977"/>
            <a:ext cx="2710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he (3,1) and (1,3) Modes</a:t>
            </a:r>
          </a:p>
        </p:txBody>
      </p:sp>
      <p:sp>
        <p:nvSpPr>
          <p:cNvPr id="7" name="Rectangle 6"/>
          <p:cNvSpPr/>
          <p:nvPr/>
        </p:nvSpPr>
        <p:spPr>
          <a:xfrm>
            <a:off x="2328913" y="6434077"/>
            <a:ext cx="71262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www.acs.psu.edu/drussell/Demos/MembraneSquare/Square.html</a:t>
            </a:r>
          </a:p>
        </p:txBody>
      </p:sp>
    </p:spTree>
    <p:extLst>
      <p:ext uri="{BB962C8B-B14F-4D97-AF65-F5344CB8AC3E}">
        <p14:creationId xmlns:p14="http://schemas.microsoft.com/office/powerpoint/2010/main" val="64669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guid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545" y="1845734"/>
            <a:ext cx="11627893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w, consider a 2D wave propagating in a direction k in the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lane along a membrane of width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tretched under a tension T between two long rigid rods which present and infinite impedance to the wav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545" y="2968125"/>
            <a:ext cx="7791781" cy="300934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929349" y="2859751"/>
            <a:ext cx="37394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placement z is given by the superposition of the incident and reflected waves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why?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29016"/>
              </p:ext>
            </p:extLst>
          </p:nvPr>
        </p:nvGraphicFramePr>
        <p:xfrm>
          <a:off x="8280482" y="4415124"/>
          <a:ext cx="3239951" cy="1317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4" imgW="1498320" imgH="609480" progId="Equation.DSMT4">
                  <p:embed/>
                </p:oleObj>
              </mc:Choice>
              <mc:Fallback>
                <p:oleObj name="Equation" r:id="rId4" imgW="14983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0482" y="4415124"/>
                        <a:ext cx="3239951" cy="1317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904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382" y="99631"/>
            <a:ext cx="11554195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of the wave on the membra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9382" y="1845733"/>
            <a:ext cx="11842618" cy="4718839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superposition from the previous slide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oundary conditions :z = 0 at y= 0 and y =b  (the positions of infinite impedanc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    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=  -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  si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 which leads to 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of the wave on the membrane given by the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 part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com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unction represents a wave travelling along the x direction with varying amplitude along y direction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298150"/>
              </p:ext>
            </p:extLst>
          </p:nvPr>
        </p:nvGraphicFramePr>
        <p:xfrm>
          <a:off x="6570048" y="1651379"/>
          <a:ext cx="5496444" cy="69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3" imgW="2412720" imgH="304560" progId="Equation.DSMT4">
                  <p:embed/>
                </p:oleObj>
              </mc:Choice>
              <mc:Fallback>
                <p:oleObj name="Equation" r:id="rId3" imgW="2412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0048" y="1651379"/>
                        <a:ext cx="5496444" cy="6941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388542"/>
              </p:ext>
            </p:extLst>
          </p:nvPr>
        </p:nvGraphicFramePr>
        <p:xfrm>
          <a:off x="3069381" y="3857414"/>
          <a:ext cx="5295838" cy="73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5" imgW="1828800" imgH="253800" progId="Equation.DSMT4">
                  <p:embed/>
                </p:oleObj>
              </mc:Choice>
              <mc:Fallback>
                <p:oleObj name="Equation" r:id="rId5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9381" y="3857414"/>
                        <a:ext cx="5295838" cy="735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000303"/>
              </p:ext>
            </p:extLst>
          </p:nvPr>
        </p:nvGraphicFramePr>
        <p:xfrm>
          <a:off x="2855552" y="4701566"/>
          <a:ext cx="5723495" cy="85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7" imgW="3060360" imgH="457200" progId="Equation.DSMT4">
                  <p:embed/>
                </p:oleObj>
              </mc:Choice>
              <mc:Fallback>
                <p:oleObj name="Equation" r:id="rId7" imgW="306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5552" y="4701566"/>
                        <a:ext cx="5723495" cy="85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684896" y="3857414"/>
            <a:ext cx="4680323" cy="6033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50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phase velocity of the travelling wave?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travelling wave on the membrane from previous slid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hase velocity of the wave is given a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                          , this can be re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ust be real for the wave to propagate, thus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30724"/>
              </p:ext>
            </p:extLst>
          </p:nvPr>
        </p:nvGraphicFramePr>
        <p:xfrm>
          <a:off x="3888248" y="2317752"/>
          <a:ext cx="4491478" cy="62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"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8248" y="2317752"/>
                        <a:ext cx="4491478" cy="623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212067"/>
              </p:ext>
            </p:extLst>
          </p:nvPr>
        </p:nvGraphicFramePr>
        <p:xfrm>
          <a:off x="1359217" y="3259246"/>
          <a:ext cx="95345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" name="Equation" r:id="rId5" imgW="4165560" imgH="482400" progId="Equation.DSMT4">
                  <p:embed/>
                </p:oleObj>
              </mc:Choice>
              <mc:Fallback>
                <p:oleObj name="Equation" r:id="rId5" imgW="4165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9217" y="3259246"/>
                        <a:ext cx="9534525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876048"/>
              </p:ext>
            </p:extLst>
          </p:nvPr>
        </p:nvGraphicFramePr>
        <p:xfrm>
          <a:off x="2593795" y="4284901"/>
          <a:ext cx="1633160" cy="55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" name="Equation" r:id="rId7" imgW="787320" imgH="266400" progId="Equation.DSMT4">
                  <p:embed/>
                </p:oleObj>
              </mc:Choice>
              <mc:Fallback>
                <p:oleObj name="Equation" r:id="rId7" imgW="787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3795" y="4284901"/>
                        <a:ext cx="1633160" cy="55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41301"/>
              </p:ext>
            </p:extLst>
          </p:nvPr>
        </p:nvGraphicFramePr>
        <p:xfrm>
          <a:off x="7326313" y="4160838"/>
          <a:ext cx="2108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" name="Equation" r:id="rId9" imgW="1015920" imgH="444240" progId="Equation.DSMT4">
                  <p:embed/>
                </p:oleObj>
              </mc:Choice>
              <mc:Fallback>
                <p:oleObj name="Equation" r:id="rId9" imgW="1015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26313" y="4160838"/>
                        <a:ext cx="210820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9737"/>
              </p:ext>
            </p:extLst>
          </p:nvPr>
        </p:nvGraphicFramePr>
        <p:xfrm>
          <a:off x="8121650" y="5105400"/>
          <a:ext cx="14493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5" name="Equation" r:id="rId11" imgW="698400" imgH="444240" progId="Equation.DSMT4">
                  <p:embed/>
                </p:oleObj>
              </mc:Choice>
              <mc:Fallback>
                <p:oleObj name="Equation" r:id="rId11" imgW="698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21650" y="5105400"/>
                        <a:ext cx="1449388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523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96844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owed frequencies of travelling wav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condition                            and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llowed frequencies of travelling wave propagating along the membrane is found to b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fines the mode number in the y direction and the membrane acts as a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guid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60818"/>
              </p:ext>
            </p:extLst>
          </p:nvPr>
        </p:nvGraphicFramePr>
        <p:xfrm>
          <a:off x="3912817" y="1600882"/>
          <a:ext cx="14493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Equation" r:id="rId4" imgW="698400" imgH="444240" progId="Equation.DSMT4">
                  <p:embed/>
                </p:oleObj>
              </mc:Choice>
              <mc:Fallback>
                <p:oleObj name="Equation" r:id="rId4" imgW="698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2817" y="1600882"/>
                        <a:ext cx="1449388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667268"/>
              </p:ext>
            </p:extLst>
          </p:nvPr>
        </p:nvGraphicFramePr>
        <p:xfrm>
          <a:off x="6510480" y="1653269"/>
          <a:ext cx="8429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6" imgW="406080" imgH="393480" progId="Equation.DSMT4">
                  <p:embed/>
                </p:oleObj>
              </mc:Choice>
              <mc:Fallback>
                <p:oleObj name="Equation" r:id="rId6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0480" y="1653269"/>
                        <a:ext cx="842962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20096"/>
              </p:ext>
            </p:extLst>
          </p:nvPr>
        </p:nvGraphicFramePr>
        <p:xfrm>
          <a:off x="3310825" y="3549481"/>
          <a:ext cx="9493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0825" y="3549481"/>
                        <a:ext cx="94932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05265" y="3449638"/>
            <a:ext cx="5063319" cy="10156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also represent a cut-off frequency for each mode number </a:t>
            </a:r>
            <a:r>
              <a:rPr lang="en-US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dicating that the waveguide acting as a frequency filter.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Arrow 8"/>
          <p:cNvSpPr/>
          <p:nvPr/>
        </p:nvSpPr>
        <p:spPr>
          <a:xfrm flipH="1">
            <a:off x="4630687" y="3698544"/>
            <a:ext cx="1555843" cy="407987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872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guide membra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5102530"/>
            <a:ext cx="10058400" cy="1014142"/>
          </a:xfrm>
        </p:spPr>
        <p:txBody>
          <a:bodyPr>
            <a:no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of amplitude with y direction for two dimensional wave propagating along the membrane. Normal modes 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, 2 and 3 are shown) are set up along any axis bounded by infinite impedance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608" y="1861149"/>
            <a:ext cx="9144850" cy="311759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36519"/>
              </p:ext>
            </p:extLst>
          </p:nvPr>
        </p:nvGraphicFramePr>
        <p:xfrm>
          <a:off x="7452833" y="700073"/>
          <a:ext cx="4491478" cy="62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4" imgW="1828800" imgH="253800" progId="Equation.DSMT4">
                  <p:embed/>
                </p:oleObj>
              </mc:Choice>
              <mc:Fallback>
                <p:oleObj name="Equation" r:id="rId4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52833" y="700073"/>
                        <a:ext cx="4491478" cy="6238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818291" y="686481"/>
            <a:ext cx="1082167" cy="65828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815784" y="1358356"/>
            <a:ext cx="3518132" cy="170591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818291" y="1795477"/>
            <a:ext cx="3098041" cy="120032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term expresses the variation of amplitudes across the y direction.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972140"/>
              </p:ext>
            </p:extLst>
          </p:nvPr>
        </p:nvGraphicFramePr>
        <p:xfrm>
          <a:off x="8192458" y="3690286"/>
          <a:ext cx="3798627" cy="12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6" imgW="2412720" imgH="812520" progId="Equation.DSMT4">
                  <p:embed/>
                </p:oleObj>
              </mc:Choice>
              <mc:Fallback>
                <p:oleObj name="Equation" r:id="rId6" imgW="24127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92458" y="3690286"/>
                        <a:ext cx="3798627" cy="1279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529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014" y="45934"/>
            <a:ext cx="9234284" cy="677897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950053" y="732651"/>
            <a:ext cx="738664" cy="5040418"/>
          </a:xfrm>
          <a:prstGeom prst="rect">
            <a:avLst/>
          </a:prstGeom>
        </p:spPr>
        <p:txBody>
          <a:bodyPr vert="vert270" wrap="square">
            <a:spAutoFit/>
          </a:bodyPr>
          <a:lstStyle/>
          <a:p>
            <a:r>
              <a:rPr lang="en-US" dirty="0">
                <a:solidFill>
                  <a:srgbClr val="C455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oelectronics &amp; Photonics: Principles &amp; Practices </a:t>
            </a:r>
          </a:p>
          <a:p>
            <a:r>
              <a:rPr lang="en-US" dirty="0" smtClean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a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sap</a:t>
            </a:r>
            <a:endParaRPr lang="en-US" b="0" i="0" dirty="0">
              <a:solidFill>
                <a:srgbClr val="94949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1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3139" y="70498"/>
            <a:ext cx="9075987" cy="675441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950053" y="732651"/>
            <a:ext cx="738664" cy="5040418"/>
          </a:xfrm>
          <a:prstGeom prst="rect">
            <a:avLst/>
          </a:prstGeom>
        </p:spPr>
        <p:txBody>
          <a:bodyPr vert="vert270" wrap="square">
            <a:spAutoFit/>
          </a:bodyPr>
          <a:lstStyle/>
          <a:p>
            <a:r>
              <a:rPr lang="en-US" dirty="0">
                <a:solidFill>
                  <a:srgbClr val="C455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oelectronics &amp; Photonics: Principles &amp; Practices </a:t>
            </a:r>
          </a:p>
          <a:p>
            <a:r>
              <a:rPr lang="en-US" dirty="0" smtClean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a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sap</a:t>
            </a:r>
            <a:endParaRPr lang="en-US" b="0" i="0" dirty="0">
              <a:solidFill>
                <a:srgbClr val="94949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76967" y="3971499"/>
            <a:ext cx="1064526" cy="382979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d = 2a</a:t>
            </a:r>
            <a:endParaRPr 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646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4901" y="13965"/>
            <a:ext cx="9136544" cy="681094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950053" y="732651"/>
            <a:ext cx="738664" cy="5040418"/>
          </a:xfrm>
          <a:prstGeom prst="rect">
            <a:avLst/>
          </a:prstGeom>
        </p:spPr>
        <p:txBody>
          <a:bodyPr vert="vert270" wrap="square">
            <a:spAutoFit/>
          </a:bodyPr>
          <a:lstStyle/>
          <a:p>
            <a:r>
              <a:rPr lang="en-US" dirty="0">
                <a:solidFill>
                  <a:srgbClr val="C455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oelectronics &amp; Photonics: Principles &amp; Practices </a:t>
            </a:r>
          </a:p>
          <a:p>
            <a:r>
              <a:rPr lang="en-US" dirty="0" smtClean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a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sap</a:t>
            </a:r>
            <a:endParaRPr lang="en-US" b="0" i="0" dirty="0">
              <a:solidFill>
                <a:srgbClr val="94949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810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2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9939" y="-1"/>
            <a:ext cx="9060976" cy="668740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950053" y="732651"/>
            <a:ext cx="738664" cy="5040418"/>
          </a:xfrm>
          <a:prstGeom prst="rect">
            <a:avLst/>
          </a:prstGeom>
        </p:spPr>
        <p:txBody>
          <a:bodyPr vert="vert270" wrap="square">
            <a:spAutoFit/>
          </a:bodyPr>
          <a:lstStyle/>
          <a:p>
            <a:r>
              <a:rPr lang="en-US" dirty="0">
                <a:solidFill>
                  <a:srgbClr val="C455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oelectronics &amp; Photonics: Principles &amp; Practices </a:t>
            </a:r>
          </a:p>
          <a:p>
            <a:r>
              <a:rPr lang="en-US" dirty="0" smtClean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a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sap</a:t>
            </a:r>
            <a:endParaRPr lang="en-US" b="0" i="0" dirty="0">
              <a:solidFill>
                <a:srgbClr val="94949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42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 cosi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376" y="1845734"/>
            <a:ext cx="10705304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definition, the direction cosine or directional cosine of a vector is a cosine of the angle between the vector and the three coordinate axe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772" y="2853191"/>
            <a:ext cx="6166935" cy="30159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55641" y="2853191"/>
            <a:ext cx="5213445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the left picture, the direction cosine of the wave vector k are composed of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= k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k and cos  = k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s  and cos  are represented by l and m, respectively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lx + my = p” represents the line equation in two dimension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ere p is the perpendicular distance from the line to the origi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60812" y="3672748"/>
            <a:ext cx="46402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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10688" y="3456288"/>
            <a:ext cx="46402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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022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6221" y="83057"/>
            <a:ext cx="6348039" cy="655929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981650" y="385792"/>
            <a:ext cx="461665" cy="5370573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r>
              <a:rPr lang="en-US" dirty="0"/>
              <a:t>http://users.ntua.gr/eglytsis/IO/Slab_Waveguides_p.pdf</a:t>
            </a:r>
          </a:p>
        </p:txBody>
      </p:sp>
    </p:spTree>
    <p:extLst>
      <p:ext uri="{BB962C8B-B14F-4D97-AF65-F5344CB8AC3E}">
        <p14:creationId xmlns:p14="http://schemas.microsoft.com/office/powerpoint/2010/main" val="1665946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3051" t="5590" r="2143" b="2835"/>
          <a:stretch/>
        </p:blipFill>
        <p:spPr>
          <a:xfrm>
            <a:off x="1296537" y="45473"/>
            <a:ext cx="9389660" cy="671514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950053" y="732651"/>
            <a:ext cx="738664" cy="5040418"/>
          </a:xfrm>
          <a:prstGeom prst="rect">
            <a:avLst/>
          </a:prstGeom>
        </p:spPr>
        <p:txBody>
          <a:bodyPr vert="vert270" wrap="square">
            <a:spAutoFit/>
          </a:bodyPr>
          <a:lstStyle/>
          <a:p>
            <a:r>
              <a:rPr lang="en-US" dirty="0">
                <a:solidFill>
                  <a:srgbClr val="C455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oelectronics &amp; Photonics: Principles &amp; Practices </a:t>
            </a:r>
          </a:p>
          <a:p>
            <a:r>
              <a:rPr lang="en-US" dirty="0" smtClean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a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sap</a:t>
            </a:r>
            <a:endParaRPr lang="en-US" b="0" i="0" dirty="0">
              <a:solidFill>
                <a:srgbClr val="94949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97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: a number of modes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59291" y="1845734"/>
            <a:ext cx="10353192" cy="402336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nar dielectric waveguide :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0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m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.490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.470 and  = 1 m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etermine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ighest mod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upported by the waveguide and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ow many mod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n be supported by the waveguide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713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4822" y="0"/>
            <a:ext cx="9217663" cy="682490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950053" y="732651"/>
            <a:ext cx="738664" cy="5040418"/>
          </a:xfrm>
          <a:prstGeom prst="rect">
            <a:avLst/>
          </a:prstGeom>
        </p:spPr>
        <p:txBody>
          <a:bodyPr vert="vert270" wrap="square">
            <a:spAutoFit/>
          </a:bodyPr>
          <a:lstStyle/>
          <a:p>
            <a:r>
              <a:rPr lang="en-US" dirty="0">
                <a:solidFill>
                  <a:srgbClr val="C455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oelectronics &amp; Photonics: Principles &amp; Practices </a:t>
            </a:r>
          </a:p>
          <a:p>
            <a:r>
              <a:rPr lang="en-US" dirty="0" smtClean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a</a:t>
            </a:r>
            <a:r>
              <a:rPr lang="en-US" dirty="0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>
                <a:solidFill>
                  <a:srgbClr val="555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sap</a:t>
            </a:r>
            <a:endParaRPr lang="en-US" b="0" i="0" dirty="0">
              <a:solidFill>
                <a:srgbClr val="94949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1820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01746" y="204717"/>
            <a:ext cx="100584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and transmission of a three-dimensional wave at a plane boundar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560" y="1845734"/>
            <a:ext cx="6309369" cy="423209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54074"/>
              </p:ext>
            </p:extLst>
          </p:nvPr>
        </p:nvGraphicFramePr>
        <p:xfrm>
          <a:off x="6418724" y="2119556"/>
          <a:ext cx="5410209" cy="204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4" imgW="2616120" imgH="990360" progId="Equation.DSMT4">
                  <p:embed/>
                </p:oleObj>
              </mc:Choice>
              <mc:Fallback>
                <p:oleObj name="Equation" r:id="rId4" imgW="26161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8724" y="2119556"/>
                        <a:ext cx="5410209" cy="204604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974716"/>
              </p:ext>
            </p:extLst>
          </p:nvPr>
        </p:nvGraphicFramePr>
        <p:xfrm>
          <a:off x="6913880" y="4518170"/>
          <a:ext cx="4241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6" imgW="2031840" imgH="228600" progId="Equation.DSMT4">
                  <p:embed/>
                </p:oleObj>
              </mc:Choice>
              <mc:Fallback>
                <p:oleObj name="Equation" r:id="rId6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3880" y="4518170"/>
                        <a:ext cx="4241800" cy="476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412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175" y="99631"/>
            <a:ext cx="12209287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internal reflection</a:t>
            </a:r>
            <a:b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evanescent wav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8490" y="1845734"/>
            <a:ext cx="605960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propagation of an electromagnetic wave across the boundary between dielectric into ai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internal reflection can take place but boundary conditions still require a transmitted wave known as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nescent or surface wav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wave propagates in the x direction but its amplitude decays exponentially with z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1347" y="299441"/>
            <a:ext cx="5770653" cy="574651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194848"/>
              </p:ext>
            </p:extLst>
          </p:nvPr>
        </p:nvGraphicFramePr>
        <p:xfrm>
          <a:off x="171500" y="5306722"/>
          <a:ext cx="64468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4" imgW="3288960" imgH="482400" progId="Equation.DSMT4">
                  <p:embed/>
                </p:oleObj>
              </mc:Choice>
              <mc:Fallback>
                <p:oleObj name="Equation" r:id="rId4" imgW="3288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500" y="5306722"/>
                        <a:ext cx="6446838" cy="946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76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5218" y="-95534"/>
            <a:ext cx="10978259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itted wave as the evanescent wav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in terms of the transmitted electromagnetic wave that satisfies the boundary condition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 for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gives si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o that</a:t>
            </a:r>
            <a:endParaRPr lang="en-US" sz="24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30102"/>
              </p:ext>
            </p:extLst>
          </p:nvPr>
        </p:nvGraphicFramePr>
        <p:xfrm>
          <a:off x="2986443" y="2774384"/>
          <a:ext cx="52514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3" imgW="2539800" imgH="330120" progId="Equation.DSMT4">
                  <p:embed/>
                </p:oleObj>
              </mc:Choice>
              <mc:Fallback>
                <p:oleObj name="Equation" r:id="rId3" imgW="2539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6443" y="2774384"/>
                        <a:ext cx="5251450" cy="682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078975"/>
              </p:ext>
            </p:extLst>
          </p:nvPr>
        </p:nvGraphicFramePr>
        <p:xfrm>
          <a:off x="2758949" y="3480596"/>
          <a:ext cx="4338889" cy="56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5" imgW="2044440" imgH="266400" progId="Equation.DSMT4">
                  <p:embed/>
                </p:oleObj>
              </mc:Choice>
              <mc:Fallback>
                <p:oleObj name="Equation" r:id="rId5" imgW="2044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8949" y="3480596"/>
                        <a:ext cx="4338889" cy="565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45860"/>
              </p:ext>
            </p:extLst>
          </p:nvPr>
        </p:nvGraphicFramePr>
        <p:xfrm>
          <a:off x="2920205" y="3934690"/>
          <a:ext cx="40163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7" imgW="1942920" imgH="393480" progId="Equation.DSMT4">
                  <p:embed/>
                </p:oleObj>
              </mc:Choice>
              <mc:Fallback>
                <p:oleObj name="Equation" r:id="rId7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0205" y="3934690"/>
                        <a:ext cx="4016375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39192"/>
              </p:ext>
            </p:extLst>
          </p:nvPr>
        </p:nvGraphicFramePr>
        <p:xfrm>
          <a:off x="2747963" y="5080000"/>
          <a:ext cx="43592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9" imgW="2108160" imgH="622080" progId="Equation.DSMT4">
                  <p:embed/>
                </p:oleObj>
              </mc:Choice>
              <mc:Fallback>
                <p:oleObj name="Equation" r:id="rId9" imgW="21081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7963" y="5080000"/>
                        <a:ext cx="435927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47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27796" y="561759"/>
            <a:ext cx="103040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last sli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also have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ransmitted wave becom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98825"/>
              </p:ext>
            </p:extLst>
          </p:nvPr>
        </p:nvGraphicFramePr>
        <p:xfrm>
          <a:off x="4131315" y="1630149"/>
          <a:ext cx="25479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3" imgW="1231560" imgH="342720" progId="Equation.DSMT4">
                  <p:embed/>
                </p:oleObj>
              </mc:Choice>
              <mc:Fallback>
                <p:oleObj name="Equation" r:id="rId3" imgW="1231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1315" y="1630149"/>
                        <a:ext cx="2547937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319647"/>
              </p:ext>
            </p:extLst>
          </p:nvPr>
        </p:nvGraphicFramePr>
        <p:xfrm>
          <a:off x="3921125" y="138113"/>
          <a:ext cx="43608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5" imgW="2108160" imgH="622080" progId="Equation.DSMT4">
                  <p:embed/>
                </p:oleObj>
              </mc:Choice>
              <mc:Fallback>
                <p:oleObj name="Equation" r:id="rId5" imgW="21081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1125" y="138113"/>
                        <a:ext cx="4360863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632424"/>
              </p:ext>
            </p:extLst>
          </p:nvPr>
        </p:nvGraphicFramePr>
        <p:xfrm>
          <a:off x="3288898" y="2967062"/>
          <a:ext cx="5251450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7" imgW="2539800" imgH="1269720" progId="Equation.DSMT4">
                  <p:embed/>
                </p:oleObj>
              </mc:Choice>
              <mc:Fallback>
                <p:oleObj name="Equation" r:id="rId7" imgW="25398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8898" y="2967062"/>
                        <a:ext cx="5251450" cy="2625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7796" y="5697043"/>
            <a:ext cx="10781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negative sign of the amplitude exponential function has a physical meaning.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923742"/>
              </p:ext>
            </p:extLst>
          </p:nvPr>
        </p:nvGraphicFramePr>
        <p:xfrm>
          <a:off x="3071479" y="4898790"/>
          <a:ext cx="42846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9" imgW="1752480" imgH="304560" progId="Equation.DSMT4">
                  <p:embed/>
                </p:oleObj>
              </mc:Choice>
              <mc:Fallback>
                <p:oleObj name="Equation" r:id="rId9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1479" y="4898790"/>
                        <a:ext cx="4284662" cy="746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639033" y="4449170"/>
            <a:ext cx="22928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agation in x directio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872250" y="4898790"/>
            <a:ext cx="2646718" cy="74612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stCxn id="3" idx="3"/>
            <a:endCxn id="2" idx="1"/>
          </p:cNvCxnSpPr>
          <p:nvPr/>
        </p:nvCxnSpPr>
        <p:spPr>
          <a:xfrm flipV="1">
            <a:off x="7518968" y="4864669"/>
            <a:ext cx="1120065" cy="40718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27796" y="3936303"/>
            <a:ext cx="19379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orption in z directio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/>
          <p:cNvCxnSpPr>
            <a:stCxn id="14" idx="3"/>
          </p:cNvCxnSpPr>
          <p:nvPr/>
        </p:nvCxnSpPr>
        <p:spPr>
          <a:xfrm>
            <a:off x="2565778" y="4351802"/>
            <a:ext cx="1705971" cy="87761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092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01244" y="286603"/>
            <a:ext cx="10058400" cy="735761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nescent wav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Evanescent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66521" y="1022364"/>
            <a:ext cx="6717587" cy="5037693"/>
          </a:xfr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25840"/>
              </p:ext>
            </p:extLst>
          </p:nvPr>
        </p:nvGraphicFramePr>
        <p:xfrm>
          <a:off x="7307263" y="654050"/>
          <a:ext cx="42846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6" imgW="1752480" imgH="304560" progId="Equation.DSMT4">
                  <p:embed/>
                </p:oleObj>
              </mc:Choice>
              <mc:Fallback>
                <p:oleObj name="Equation" r:id="rId6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7263" y="654050"/>
                        <a:ext cx="4284662" cy="746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097280" y="6335080"/>
            <a:ext cx="4882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www.youtube.com/watch?v=KYwacKlfEpU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69580" y="2238232"/>
            <a:ext cx="435384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turbance travels in the x direction along the interfac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enetration depth depends on the refractive indices, the incident angle and the wavelength of the EM wav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855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ustrated total internal refle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Frustrated Total Internal Reflection ab-initio simulation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95629" y="1873837"/>
            <a:ext cx="5736255" cy="4172121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3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741994" y="2101755"/>
            <a:ext cx="48176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only a very thin air gap exists between two glass blocks, it is possible for energy to flow across the gap allowing the wave to propagate in the second glass block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rocess is called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ustrated total internal reflecti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13493" y="6455578"/>
            <a:ext cx="4942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www.youtube.com/watch?v=fOqF6t6A4O4</a:t>
            </a:r>
          </a:p>
        </p:txBody>
      </p:sp>
    </p:spTree>
    <p:extLst>
      <p:ext uri="{BB962C8B-B14F-4D97-AF65-F5344CB8AC3E}">
        <p14:creationId xmlns:p14="http://schemas.microsoft.com/office/powerpoint/2010/main" val="120650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ified phase represent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686863"/>
            <a:ext cx="1005840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hase differenc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between the origin and a given line as seen from the figure in previous slide can be writte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032360"/>
              </p:ext>
            </p:extLst>
          </p:nvPr>
        </p:nvGraphicFramePr>
        <p:xfrm>
          <a:off x="1768070" y="2430094"/>
          <a:ext cx="8617876" cy="389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4381200" imgH="1981080" progId="Equation.DSMT4">
                  <p:embed/>
                </p:oleObj>
              </mc:Choice>
              <mc:Fallback>
                <p:oleObj name="Equation" r:id="rId3" imgW="438120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8070" y="2430094"/>
                        <a:ext cx="8617876" cy="3897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4512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ne wave representation in 2 and 3 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plane wave representation moving in 2 and 3 D can be writte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62103"/>
              </p:ext>
            </p:extLst>
          </p:nvPr>
        </p:nvGraphicFramePr>
        <p:xfrm>
          <a:off x="3986213" y="2636838"/>
          <a:ext cx="35861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3" imgW="1638000" imgH="291960" progId="Equation.DSMT4">
                  <p:embed/>
                </p:oleObj>
              </mc:Choice>
              <mc:Fallback>
                <p:oleObj name="Equation" r:id="rId3" imgW="1638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6213" y="2636838"/>
                        <a:ext cx="3586162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677485"/>
              </p:ext>
            </p:extLst>
          </p:nvPr>
        </p:nvGraphicFramePr>
        <p:xfrm>
          <a:off x="3986213" y="3524039"/>
          <a:ext cx="39735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5" imgW="1815840" imgH="304560" progId="Equation.DSMT4">
                  <p:embed/>
                </p:oleObj>
              </mc:Choice>
              <mc:Fallback>
                <p:oleObj name="Equation" r:id="rId5" imgW="1815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6213" y="3524039"/>
                        <a:ext cx="3973512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6637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461" y="119771"/>
            <a:ext cx="100584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of motion in two dimensions :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tangular membra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32776" y="1364466"/>
            <a:ext cx="4528666" cy="4023360"/>
          </a:xfrm>
          <a:solidFill>
            <a:schemeClr val="bg1"/>
          </a:solidFill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rectangular membrane of a uniform membrane vibrating in the z-directio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a of the membrane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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The mass of the membrane is given as   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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storing force acting on length x and y are give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s T 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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equation of motion for the membrane is found to be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98840"/>
            <a:ext cx="7023683" cy="331714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055648"/>
              </p:ext>
            </p:extLst>
          </p:nvPr>
        </p:nvGraphicFramePr>
        <p:xfrm>
          <a:off x="7052017" y="5236806"/>
          <a:ext cx="48958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4" imgW="2425680" imgH="482400" progId="Equation.DSMT4">
                  <p:embed/>
                </p:oleObj>
              </mc:Choice>
              <mc:Fallback>
                <p:oleObj name="Equation" r:id="rId4" imgW="2425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2017" y="5236806"/>
                        <a:ext cx="4895850" cy="974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3447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127" y="119279"/>
            <a:ext cx="11446743" cy="145075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equation and corresponding wave function in two dimension : Rectangular membra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that satisfies the wave equation is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function represents the plane wave propagating in the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lane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77076"/>
              </p:ext>
            </p:extLst>
          </p:nvPr>
        </p:nvGraphicFramePr>
        <p:xfrm>
          <a:off x="4030663" y="1846263"/>
          <a:ext cx="361473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3" imgW="1790640" imgH="482400" progId="Equation.DSMT4">
                  <p:embed/>
                </p:oleObj>
              </mc:Choice>
              <mc:Fallback>
                <p:oleObj name="Equation" r:id="rId3" imgW="179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0663" y="1846263"/>
                        <a:ext cx="3614737" cy="973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36219"/>
              </p:ext>
            </p:extLst>
          </p:nvPr>
        </p:nvGraphicFramePr>
        <p:xfrm>
          <a:off x="3670054" y="3370795"/>
          <a:ext cx="4690890" cy="140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5" imgW="2031840" imgH="609480" progId="Equation.DSMT4">
                  <p:embed/>
                </p:oleObj>
              </mc:Choice>
              <mc:Fallback>
                <p:oleObj name="Equation" r:id="rId5" imgW="2031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0054" y="3370795"/>
                        <a:ext cx="4690890" cy="1407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644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and the method of Separation of variabl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3792" y="1845734"/>
            <a:ext cx="10601888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we are interested here is the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of the standing waves on the rectangular membran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tanding waves will be called normal modes for the rectangular membran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can be found by introducing the boundary conditions at both sides of the rectangular membran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to clarify the method, the analytical procedure will begin with one dimensional standing wave happening on  the string fixed at both end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8611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293" y="0"/>
            <a:ext cx="10550373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for one-dimensional case with boundary condition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1065" y="1845734"/>
            <a:ext cx="1052461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oundary conditions for the string fixed at both ends: displacemen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 at x = 0 and x = L at all time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063EB-9FD2-48ED-A4B7-EF051AA9915B}" type="slidenum">
              <a:rPr lang="en-US" smtClean="0"/>
              <a:t>9</a:t>
            </a:fld>
            <a:endParaRPr lang="en-US"/>
          </a:p>
        </p:txBody>
      </p:sp>
      <p:pic>
        <p:nvPicPr>
          <p:cNvPr id="3074" name="Picture 2" descr="http://hep.physics.indiana.edu/~rickv/sw_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261" y="2976351"/>
            <a:ext cx="4819650" cy="176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0761" y="2845813"/>
            <a:ext cx="514639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equation is given 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olution of the equation can be written as the product of two terms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  =  X(x)T(t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y using the method of separation of variable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621104"/>
              </p:ext>
            </p:extLst>
          </p:nvPr>
        </p:nvGraphicFramePr>
        <p:xfrm>
          <a:off x="4940300" y="2628900"/>
          <a:ext cx="17954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4" imgW="888840" imgH="444240" progId="Equation.DSMT4">
                  <p:embed/>
                </p:oleObj>
              </mc:Choice>
              <mc:Fallback>
                <p:oleObj name="Equation" r:id="rId4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0300" y="2628900"/>
                        <a:ext cx="1795463" cy="896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00402"/>
              </p:ext>
            </p:extLst>
          </p:nvPr>
        </p:nvGraphicFramePr>
        <p:xfrm>
          <a:off x="2775834" y="5250830"/>
          <a:ext cx="2396902" cy="98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6" imgW="1117440" imgH="457200" progId="Equation.DSMT4">
                  <p:embed/>
                </p:oleObj>
              </mc:Choice>
              <mc:Fallback>
                <p:oleObj name="Equation" r:id="rId6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5834" y="5250830"/>
                        <a:ext cx="2396902" cy="9805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84701" y="5638261"/>
            <a:ext cx="4679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</a:t>
            </a:r>
            <a:r>
              <a:rPr lang="th-TH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standing wave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Arrow 8"/>
          <p:cNvSpPr/>
          <p:nvPr/>
        </p:nvSpPr>
        <p:spPr>
          <a:xfrm flipH="1">
            <a:off x="5324132" y="5700231"/>
            <a:ext cx="811369" cy="33772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094268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647</TotalTime>
  <Words>1757</Words>
  <Application>Microsoft Office PowerPoint</Application>
  <PresentationFormat>Widescreen</PresentationFormat>
  <Paragraphs>254</Paragraphs>
  <Slides>39</Slides>
  <Notes>6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Arial</vt:lpstr>
      <vt:lpstr>Calibri</vt:lpstr>
      <vt:lpstr>Calibri Light</vt:lpstr>
      <vt:lpstr>Cordia New</vt:lpstr>
      <vt:lpstr>Symbol</vt:lpstr>
      <vt:lpstr>Times New Roman</vt:lpstr>
      <vt:lpstr>Retrospect</vt:lpstr>
      <vt:lpstr>Equation</vt:lpstr>
      <vt:lpstr>MathType 6.0 Equation</vt:lpstr>
      <vt:lpstr>Waves in more than one dimension</vt:lpstr>
      <vt:lpstr>Plane wave representation in two and three dimensions</vt:lpstr>
      <vt:lpstr>Direction cosine</vt:lpstr>
      <vt:lpstr>Modified phase representation</vt:lpstr>
      <vt:lpstr>Plane wave representation in 2 and 3 D</vt:lpstr>
      <vt:lpstr>Equation of motion in two dimensions : Rectangular membrane</vt:lpstr>
      <vt:lpstr>Wave equation and corresponding wave function in two dimension : Rectangular membrane</vt:lpstr>
      <vt:lpstr>Normal modes and the method of Separation of variables</vt:lpstr>
      <vt:lpstr>Wave function for one-dimensional case with boundary conditions</vt:lpstr>
      <vt:lpstr>Problem </vt:lpstr>
      <vt:lpstr>Wave function for one-dimensional case without boundary conditions</vt:lpstr>
      <vt:lpstr>Wave function for two-dimensional case</vt:lpstr>
      <vt:lpstr>Wave function for three-dimensional case</vt:lpstr>
      <vt:lpstr>Normal modes in two dimensions on a rectangular membrane </vt:lpstr>
      <vt:lpstr>PowerPoint Presentation</vt:lpstr>
      <vt:lpstr>Wave function in two dimensions on a rectangular membrane </vt:lpstr>
      <vt:lpstr>Fundamental vibration frequency and conditions for nodal lines</vt:lpstr>
      <vt:lpstr>PowerPoint Presentation</vt:lpstr>
      <vt:lpstr>PowerPoint Presentation</vt:lpstr>
      <vt:lpstr>Degenerate mode for a square membrane</vt:lpstr>
      <vt:lpstr>Waveguides</vt:lpstr>
      <vt:lpstr>Displacement of the wave on the membrane</vt:lpstr>
      <vt:lpstr>What is the phase velocity of the travelling wave?</vt:lpstr>
      <vt:lpstr>Allowed frequencies of travelling wave</vt:lpstr>
      <vt:lpstr>Waveguide membra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: a number of modes </vt:lpstr>
      <vt:lpstr>PowerPoint Presentation</vt:lpstr>
      <vt:lpstr>Reflection and transmission of a three-dimensional wave at a plane boundary</vt:lpstr>
      <vt:lpstr>Total internal reflection  and evanescent waves</vt:lpstr>
      <vt:lpstr>Transmitted wave as the evanescent wave</vt:lpstr>
      <vt:lpstr>PowerPoint Presentation</vt:lpstr>
      <vt:lpstr>Evanescent wave</vt:lpstr>
      <vt:lpstr>Frustrated total internal reflection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s in more than one dimension</dc:title>
  <dc:creator>rachapak.chi@gmail.com</dc:creator>
  <cp:lastModifiedBy>rachapak.chi@gmail.com</cp:lastModifiedBy>
  <cp:revision>105</cp:revision>
  <dcterms:created xsi:type="dcterms:W3CDTF">2016-11-05T13:14:58Z</dcterms:created>
  <dcterms:modified xsi:type="dcterms:W3CDTF">2018-11-13T04:34:32Z</dcterms:modified>
</cp:coreProperties>
</file>